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58" r:id="rId3"/>
    <p:sldId id="260" r:id="rId4"/>
    <p:sldId id="266" r:id="rId5"/>
    <p:sldId id="267" r:id="rId6"/>
    <p:sldId id="268" r:id="rId7"/>
    <p:sldId id="271" r:id="rId8"/>
    <p:sldId id="261" r:id="rId9"/>
    <p:sldId id="259" r:id="rId10"/>
    <p:sldId id="262" r:id="rId11"/>
    <p:sldId id="263" r:id="rId12"/>
    <p:sldId id="265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81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98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4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3.wmf"/><Relationship Id="rId6" Type="http://schemas.openxmlformats.org/officeDocument/2006/relationships/image" Target="../media/image59.wmf"/><Relationship Id="rId5" Type="http://schemas.openxmlformats.org/officeDocument/2006/relationships/image" Target="../media/image40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60.wmf"/><Relationship Id="rId1" Type="http://schemas.openxmlformats.org/officeDocument/2006/relationships/image" Target="../media/image43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53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A81FD"/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9AB5B-4D21-4F3C-A0F9-1C96540C7963}" type="datetimeFigureOut">
              <a:rPr lang="en-US" smtClean="0"/>
              <a:pPr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15138B-5CC5-4120-BAFD-4589B8ABC7B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51.bin"/><Relationship Id="rId7" Type="http://schemas.openxmlformats.org/officeDocument/2006/relationships/image" Target="../media/image55.jpeg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51.wmf"/><Relationship Id="rId9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8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0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3" Type="http://schemas.openxmlformats.org/officeDocument/2006/relationships/image" Target="../media/image46.gi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066799"/>
          </a:xfrm>
        </p:spPr>
        <p:txBody>
          <a:bodyPr/>
          <a:lstStyle/>
          <a:p>
            <a:r>
              <a:rPr lang="en-US" dirty="0" smtClean="0"/>
              <a:t>Warmup</a:t>
            </a:r>
            <a:endParaRPr lang="en-US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28600" y="1143000"/>
          <a:ext cx="3724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3" imgW="1460160" imgH="419040" progId="Equation.DSMT4">
                  <p:embed/>
                </p:oleObj>
              </mc:Choice>
              <mc:Fallback>
                <p:oleObj name="Equation" r:id="rId3" imgW="14601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37242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795963" y="1403350"/>
          <a:ext cx="16843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403350"/>
                        <a:ext cx="168433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791200" y="1981200"/>
          <a:ext cx="13922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81200"/>
                        <a:ext cx="139223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81000" y="2667000"/>
          <a:ext cx="31400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9" imgW="1231560" imgH="419040" progId="Equation.DSMT4">
                  <p:embed/>
                </p:oleObj>
              </mc:Choice>
              <mc:Fallback>
                <p:oleObj name="Equation" r:id="rId9" imgW="12315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3140075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7315200" y="1981200"/>
          <a:ext cx="9382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1" imgW="368280" imgH="393480" progId="Equation.DSMT4">
                  <p:embed/>
                </p:oleObj>
              </mc:Choice>
              <mc:Fallback>
                <p:oleObj name="Equation" r:id="rId11" imgW="368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981200"/>
                        <a:ext cx="938212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33400" y="3733800"/>
          <a:ext cx="26225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262255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2288" y="4835525"/>
          <a:ext cx="249237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5" imgW="977760" imgH="571320" progId="Equation.DSMT4">
                  <p:embed/>
                </p:oleObj>
              </mc:Choice>
              <mc:Fallback>
                <p:oleObj name="Equation" r:id="rId15" imgW="977760" imgH="571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835525"/>
                        <a:ext cx="2492375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286125" y="5254625"/>
          <a:ext cx="21685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7" imgW="850680" imgH="393480" progId="Equation.DSMT4">
                  <p:embed/>
                </p:oleObj>
              </mc:Choice>
              <mc:Fallback>
                <p:oleObj name="Equation" r:id="rId17" imgW="850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254625"/>
                        <a:ext cx="2168525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1447800" y="5105400"/>
            <a:ext cx="685800" cy="609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39326"/>
              </p:ext>
            </p:extLst>
          </p:nvPr>
        </p:nvGraphicFramePr>
        <p:xfrm>
          <a:off x="5450840" y="3761106"/>
          <a:ext cx="10033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9" imgW="393480" imgH="393480" progId="Equation.DSMT4">
                  <p:embed/>
                </p:oleObj>
              </mc:Choice>
              <mc:Fallback>
                <p:oleObj name="Equation" r:id="rId19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840" y="3761106"/>
                        <a:ext cx="10033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4695"/>
              </p:ext>
            </p:extLst>
          </p:nvPr>
        </p:nvGraphicFramePr>
        <p:xfrm>
          <a:off x="7032625" y="3554412"/>
          <a:ext cx="106838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21" imgW="419040" imgH="609480" progId="Equation.DSMT4">
                  <p:embed/>
                </p:oleObj>
              </mc:Choice>
              <mc:Fallback>
                <p:oleObj name="Equation" r:id="rId21" imgW="419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3554412"/>
                        <a:ext cx="1068387" cy="155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18725"/>
              </p:ext>
            </p:extLst>
          </p:nvPr>
        </p:nvGraphicFramePr>
        <p:xfrm>
          <a:off x="8101012" y="4103688"/>
          <a:ext cx="8429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2" y="4103688"/>
                        <a:ext cx="842963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5715000" y="4953000"/>
            <a:ext cx="739140" cy="762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324600" y="5486400"/>
            <a:ext cx="192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ok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4800" y="3962400"/>
          <a:ext cx="1757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62400"/>
                        <a:ext cx="17573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181600" y="1066800"/>
          <a:ext cx="2362200" cy="107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66800"/>
                        <a:ext cx="2362200" cy="10768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257800" y="2819400"/>
          <a:ext cx="207710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207710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42272"/>
              </p:ext>
            </p:extLst>
          </p:nvPr>
        </p:nvGraphicFramePr>
        <p:xfrm>
          <a:off x="4114800" y="4267200"/>
          <a:ext cx="47148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9" imgW="1803240" imgH="393480" progId="Equation.DSMT4">
                  <p:embed/>
                </p:oleObj>
              </mc:Choice>
              <mc:Fallback>
                <p:oleObj name="Equation" r:id="rId9" imgW="18032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7200"/>
                        <a:ext cx="47148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52400" y="0"/>
          <a:ext cx="3694113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1" imgW="1460160" imgH="850680" progId="Equation.DSMT4">
                  <p:embed/>
                </p:oleObj>
              </mc:Choice>
              <mc:Fallback>
                <p:oleObj name="Equation" r:id="rId11" imgW="1460160" imgH="850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3694113" cy="215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04800" y="2362200"/>
          <a:ext cx="141547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141547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477000" cy="1066800"/>
          </a:xfrm>
        </p:spPr>
        <p:txBody>
          <a:bodyPr/>
          <a:lstStyle/>
          <a:p>
            <a:r>
              <a:rPr lang="en-US" dirty="0" smtClean="0"/>
              <a:t>Example – Sphere Proble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3505200"/>
          <a:ext cx="5692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2450880" imgH="393480" progId="Equation.DSMT4">
                  <p:embed/>
                </p:oleObj>
              </mc:Choice>
              <mc:Fallback>
                <p:oleObj name="Equation" r:id="rId3" imgW="2450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56927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77000" y="3505200"/>
          <a:ext cx="11033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0"/>
                        <a:ext cx="1103312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bubbl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00098" y="0"/>
            <a:ext cx="2143901" cy="1752600"/>
          </a:xfrm>
          <a:prstGeom prst="rect">
            <a:avLst/>
          </a:prstGeom>
          <a:noFill/>
        </p:spPr>
      </p:pic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133600" y="4419600"/>
          <a:ext cx="16843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6843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0488" y="1828800"/>
          <a:ext cx="87915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0" imgW="3632040" imgH="660240" progId="Equation.DSMT4">
                  <p:embed/>
                </p:oleObj>
              </mc:Choice>
              <mc:Fallback>
                <p:oleObj name="Equation" r:id="rId10" imgW="363204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1828800"/>
                        <a:ext cx="879157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52400" y="5638800"/>
          <a:ext cx="85137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2" imgW="3492360" imgH="406080" progId="Equation.DSMT4">
                  <p:embed/>
                </p:oleObj>
              </mc:Choice>
              <mc:Fallback>
                <p:oleObj name="Equation" r:id="rId12" imgW="349236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38800"/>
                        <a:ext cx="85137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80999" y="228600"/>
          <a:ext cx="168442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228600"/>
                        <a:ext cx="1684421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04800" y="1371600"/>
          <a:ext cx="2657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2657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65125" y="2667000"/>
          <a:ext cx="4676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7" imgW="1765080" imgH="431640" progId="Equation.DSMT4">
                  <p:embed/>
                </p:oleObj>
              </mc:Choice>
              <mc:Fallback>
                <p:oleObj name="Equation" r:id="rId7" imgW="17650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667000"/>
                        <a:ext cx="46767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81000" y="3962400"/>
          <a:ext cx="242394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9" imgW="952200" imgH="419040" progId="Equation.DSMT4">
                  <p:embed/>
                </p:oleObj>
              </mc:Choice>
              <mc:Fallback>
                <p:oleObj name="Equation" r:id="rId9" imgW="9522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2423944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228600" y="5715000"/>
          <a:ext cx="67548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13" imgW="2997000" imgH="228600" progId="Equation.DSMT4">
                  <p:embed/>
                </p:oleObj>
              </mc:Choice>
              <mc:Fallback>
                <p:oleObj name="Equation" r:id="rId13" imgW="2997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67548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Formulas you must know</a:t>
            </a:r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81000" y="914400"/>
          <a:ext cx="1371599" cy="53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1371599" cy="5352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438400" y="990600"/>
          <a:ext cx="2590800" cy="47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5" imgW="977760" imgH="177480" progId="Equation.DSMT4">
                  <p:embed/>
                </p:oleObj>
              </mc:Choice>
              <mc:Fallback>
                <p:oleObj name="Equation" r:id="rId5" imgW="9777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90600"/>
                        <a:ext cx="2590800" cy="470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81000" y="1676400"/>
          <a:ext cx="1333500" cy="43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1333500" cy="433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438400" y="1676400"/>
          <a:ext cx="4267200" cy="47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9" imgW="1587240" imgH="177480" progId="Equation.DSMT4">
                  <p:embed/>
                </p:oleObj>
              </mc:Choice>
              <mc:Fallback>
                <p:oleObj name="Equation" r:id="rId9" imgW="15872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4267200" cy="477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81000" y="2286000"/>
          <a:ext cx="1295400" cy="82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1295400" cy="820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438400" y="2514600"/>
          <a:ext cx="3200400" cy="511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13" imgW="1269720" imgH="203040" progId="Equation.DSMT4">
                  <p:embed/>
                </p:oleObj>
              </mc:Choice>
              <mc:Fallback>
                <p:oleObj name="Equation" r:id="rId13" imgW="12697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3200400" cy="511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30173"/>
              </p:ext>
            </p:extLst>
          </p:nvPr>
        </p:nvGraphicFramePr>
        <p:xfrm>
          <a:off x="306388" y="3200400"/>
          <a:ext cx="1563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3200400"/>
                        <a:ext cx="15636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438400" y="3200400"/>
          <a:ext cx="4191000" cy="544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17" imgW="1562040" imgH="203040" progId="Equation.DSMT4">
                  <p:embed/>
                </p:oleObj>
              </mc:Choice>
              <mc:Fallback>
                <p:oleObj name="Equation" r:id="rId17" imgW="15620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00400"/>
                        <a:ext cx="4191000" cy="544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81000" y="3886200"/>
          <a:ext cx="1524000" cy="84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19" imgW="711000" imgH="393480" progId="Equation.DSMT4">
                  <p:embed/>
                </p:oleObj>
              </mc:Choice>
              <mc:Fallback>
                <p:oleObj name="Equation" r:id="rId19" imgW="7110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1524000" cy="8442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2438400" y="4038600"/>
          <a:ext cx="3197225" cy="48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21" imgW="1168200" imgH="177480" progId="Equation.DSMT4">
                  <p:embed/>
                </p:oleObj>
              </mc:Choice>
              <mc:Fallback>
                <p:oleObj name="Equation" r:id="rId21" imgW="116820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3197225" cy="486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381000" y="5029200"/>
          <a:ext cx="12779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23" imgW="596880" imgH="203040" progId="Equation.DSMT4">
                  <p:embed/>
                </p:oleObj>
              </mc:Choice>
              <mc:Fallback>
                <p:oleObj name="Equation" r:id="rId23" imgW="5968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1277937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2438400" y="5029200"/>
          <a:ext cx="3657600" cy="54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25" imgW="1371600" imgH="203040" progId="Equation.DSMT4">
                  <p:embed/>
                </p:oleObj>
              </mc:Choice>
              <mc:Fallback>
                <p:oleObj name="Equation" r:id="rId25" imgW="13716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3657600" cy="541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70749"/>
              </p:ext>
            </p:extLst>
          </p:nvPr>
        </p:nvGraphicFramePr>
        <p:xfrm>
          <a:off x="376238" y="5867400"/>
          <a:ext cx="14684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27" imgW="685800" imgH="177480" progId="Equation.DSMT4">
                  <p:embed/>
                </p:oleObj>
              </mc:Choice>
              <mc:Fallback>
                <p:oleObj name="Equation" r:id="rId27" imgW="6858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867400"/>
                        <a:ext cx="146843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2438400" y="5791200"/>
          <a:ext cx="5943600" cy="56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29" imgW="2145960" imgH="203040" progId="Equation.DSMT4">
                  <p:embed/>
                </p:oleObj>
              </mc:Choice>
              <mc:Fallback>
                <p:oleObj name="Equation" r:id="rId29" imgW="21459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91200"/>
                        <a:ext cx="5943600" cy="561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70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Related</a:t>
            </a:r>
            <a:r>
              <a:rPr kumimoji="0" lang="en-US" sz="4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Rat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latin typeface="+mj-lt"/>
                <a:ea typeface="+mj-ea"/>
                <a:cs typeface="+mj-cs"/>
              </a:rPr>
              <a:t>2.6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22098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On the agenda:</a:t>
            </a:r>
            <a:endParaRPr lang="en-US" sz="4400" b="1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327660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Finding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Related Rates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334000"/>
            <a:ext cx="91440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149 # 1, 3, 5, 7,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13, 15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, 19-21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dirty="0" smtClean="0"/>
              <a:t>What is a Related Rate Problem?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0975" y="1447800"/>
          <a:ext cx="8963025" cy="44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4051080" imgH="203040" progId="Equation.DSMT4">
                  <p:embed/>
                </p:oleObj>
              </mc:Choice>
              <mc:Fallback>
                <p:oleObj name="Equation" r:id="rId3" imgW="40510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447800"/>
                        <a:ext cx="8963025" cy="449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2400" y="2209800"/>
          <a:ext cx="765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3403440" imgH="203040" progId="Equation.DSMT4">
                  <p:embed/>
                </p:oleObj>
              </mc:Choice>
              <mc:Fallback>
                <p:oleObj name="Equation" r:id="rId5" imgW="34034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09800"/>
                        <a:ext cx="7658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52400" y="2895600"/>
          <a:ext cx="8991600" cy="43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4190760" imgH="203040" progId="Equation.DSMT4">
                  <p:embed/>
                </p:oleObj>
              </mc:Choice>
              <mc:Fallback>
                <p:oleObj name="Equation" r:id="rId7" imgW="41907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8991600" cy="435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52400" y="3581400"/>
          <a:ext cx="854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3797280" imgH="203040" progId="Equation.DSMT4">
                  <p:embed/>
                </p:oleObj>
              </mc:Choice>
              <mc:Fallback>
                <p:oleObj name="Equation" r:id="rId9" imgW="37972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1400"/>
                        <a:ext cx="8543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1" y="2209800"/>
          <a:ext cx="3581400" cy="93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2209800"/>
                        <a:ext cx="3581400" cy="9325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81000" y="3200400"/>
          <a:ext cx="1905000" cy="98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1905000" cy="983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895600" y="3276600"/>
          <a:ext cx="27797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2779712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28600" y="1066800"/>
          <a:ext cx="8763000" cy="4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9" imgW="3746160" imgH="203040" progId="Equation.DSMT4">
                  <p:embed/>
                </p:oleObj>
              </mc:Choice>
              <mc:Fallback>
                <p:oleObj name="Equation" r:id="rId9" imgW="3746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8763000" cy="4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28600" y="1752600"/>
          <a:ext cx="560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11" imgW="2489040" imgH="203040" progId="Equation.DSMT4">
                  <p:embed/>
                </p:oleObj>
              </mc:Choice>
              <mc:Fallback>
                <p:oleObj name="Equation" r:id="rId11" imgW="24890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5600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715000" y="1676400"/>
          <a:ext cx="1085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6400"/>
                        <a:ext cx="10858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53204"/>
              </p:ext>
            </p:extLst>
          </p:nvPr>
        </p:nvGraphicFramePr>
        <p:xfrm>
          <a:off x="304800" y="4267200"/>
          <a:ext cx="48863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15" imgW="2171520" imgH="634680" progId="Equation.DSMT4">
                  <p:embed/>
                </p:oleObj>
              </mc:Choice>
              <mc:Fallback>
                <p:oleObj name="Equation" r:id="rId15" imgW="217152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88632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28600" y="6019800"/>
          <a:ext cx="78724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7" imgW="3365280" imgH="203040" progId="Equation.DSMT4">
                  <p:embed/>
                </p:oleObj>
              </mc:Choice>
              <mc:Fallback>
                <p:oleObj name="Equation" r:id="rId17" imgW="33652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19800"/>
                        <a:ext cx="787241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7772400" y="838200"/>
            <a:ext cx="1143000" cy="1447800"/>
            <a:chOff x="7391400" y="1676400"/>
            <a:chExt cx="1371600" cy="1588532"/>
          </a:xfrm>
        </p:grpSpPr>
        <p:sp>
          <p:nvSpPr>
            <p:cNvPr id="4" name="Right Triangle 3"/>
            <p:cNvSpPr/>
            <p:nvPr/>
          </p:nvSpPr>
          <p:spPr>
            <a:xfrm rot="16200000">
              <a:off x="7315200" y="1752600"/>
              <a:ext cx="1219200" cy="1066800"/>
            </a:xfrm>
            <a:prstGeom prst="rt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848600" y="28956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458200" y="21336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543800" y="19050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</p:grp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28600" y="2667000"/>
          <a:ext cx="4267200" cy="110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67000"/>
                        <a:ext cx="4267200" cy="1102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09600" y="3886200"/>
          <a:ext cx="3581400" cy="10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3581400" cy="1088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33400" y="5334000"/>
          <a:ext cx="3962400" cy="109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7" imgW="1422360" imgH="393480" progId="Equation.DSMT4">
                  <p:embed/>
                </p:oleObj>
              </mc:Choice>
              <mc:Fallback>
                <p:oleObj name="Equation" r:id="rId7" imgW="1422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3962400" cy="10968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04800" y="914400"/>
          <a:ext cx="6781800" cy="169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9" imgW="2641320" imgH="660240" progId="Equation.DSMT4">
                  <p:embed/>
                </p:oleObj>
              </mc:Choice>
              <mc:Fallback>
                <p:oleObj name="Equation" r:id="rId9" imgW="264132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6781800" cy="1695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Last One</a:t>
            </a:r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81001" y="990600"/>
          <a:ext cx="3733800" cy="109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990600"/>
                        <a:ext cx="3733800" cy="1091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609601" y="2743200"/>
          <a:ext cx="2743200" cy="101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2743200"/>
                        <a:ext cx="2743200" cy="1012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09600" y="3962400"/>
          <a:ext cx="2743200" cy="100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743200" cy="1000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09600" y="5334000"/>
          <a:ext cx="3641725" cy="113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9" imgW="1384200" imgH="431640" progId="Equation.DSMT4">
                  <p:embed/>
                </p:oleObj>
              </mc:Choice>
              <mc:Fallback>
                <p:oleObj name="Equation" r:id="rId9" imgW="13842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3641725" cy="1135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2133600"/>
          <a:ext cx="872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1" imgW="2908080" imgH="203040" progId="Equation.DSMT4">
                  <p:embed/>
                </p:oleObj>
              </mc:Choice>
              <mc:Fallback>
                <p:oleObj name="Equation" r:id="rId11" imgW="29080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8724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1143000"/>
          <a:ext cx="8383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3" imgW="3593880" imgH="457200" progId="Equation.DSMT4">
                  <p:embed/>
                </p:oleObj>
              </mc:Choice>
              <mc:Fallback>
                <p:oleObj name="Equation" r:id="rId3" imgW="35938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83835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2514600"/>
          <a:ext cx="8154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5" imgW="3200400" imgH="393480" progId="Equation.DSMT4">
                  <p:embed/>
                </p:oleObj>
              </mc:Choice>
              <mc:Fallback>
                <p:oleObj name="Equation" r:id="rId5" imgW="3200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14600"/>
                        <a:ext cx="81549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4000" y="4038600"/>
          <a:ext cx="2281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038600"/>
                        <a:ext cx="22812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48000" y="3962400"/>
          <a:ext cx="34639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9" imgW="1574640" imgH="393480" progId="Equation.DSMT4">
                  <p:embed/>
                </p:oleObj>
              </mc:Choice>
              <mc:Fallback>
                <p:oleObj name="Equation" r:id="rId9" imgW="1574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3463925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781800" y="3962400"/>
          <a:ext cx="15922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11" imgW="723600" imgH="393480" progId="Equation.DSMT4">
                  <p:embed/>
                </p:oleObj>
              </mc:Choice>
              <mc:Fallback>
                <p:oleObj name="Equation" r:id="rId11" imgW="723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962400"/>
                        <a:ext cx="1592263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04800" y="5334000"/>
          <a:ext cx="2235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13" imgW="1015920" imgH="393480" progId="Equation.DSMT4">
                  <p:embed/>
                </p:oleObj>
              </mc:Choice>
              <mc:Fallback>
                <p:oleObj name="Equation" r:id="rId13" imgW="10159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22352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371600" y="609600"/>
            <a:ext cx="6553200" cy="5334000"/>
          </a:xfrm>
          <a:prstGeom prst="rect">
            <a:avLst/>
          </a:prstGeom>
          <a:solidFill>
            <a:schemeClr val="bg1"/>
          </a:solidFill>
          <a:ln w="50800">
            <a:solidFill>
              <a:schemeClr val="accent3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1600200" y="5105400"/>
            <a:ext cx="2819400" cy="609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1600200" y="4343400"/>
            <a:ext cx="6096000" cy="609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1600200" y="3657600"/>
            <a:ext cx="6096000" cy="609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1600200" y="2895600"/>
            <a:ext cx="5638800" cy="609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1600200" y="2209800"/>
            <a:ext cx="4876800" cy="609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1600200" y="1524000"/>
            <a:ext cx="4038600" cy="609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1600200" y="5105400"/>
            <a:ext cx="28194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1600200" y="4343400"/>
            <a:ext cx="60960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1600200" y="3657600"/>
            <a:ext cx="60960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1600200" y="2895600"/>
            <a:ext cx="56388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1600200" y="2209800"/>
            <a:ext cx="48768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1600200" y="1524000"/>
            <a:ext cx="40386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133600" y="762000"/>
            <a:ext cx="52039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Steps for Related Rates Problems: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600200" y="1600200"/>
            <a:ext cx="304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1.    Draw a </a:t>
            </a:r>
            <a:r>
              <a:rPr lang="en-US" dirty="0" smtClean="0"/>
              <a:t>sketch if possible.</a:t>
            </a:r>
            <a:endParaRPr lang="en-US" dirty="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600200" y="2286000"/>
            <a:ext cx="29545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2.   Write down </a:t>
            </a:r>
            <a:r>
              <a:rPr lang="en-US" dirty="0" smtClean="0"/>
              <a:t>what is given.</a:t>
            </a:r>
            <a:endParaRPr lang="en-US" dirty="0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600200" y="2971800"/>
            <a:ext cx="3891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3.   </a:t>
            </a:r>
            <a:r>
              <a:rPr lang="en-US" dirty="0" smtClean="0"/>
              <a:t>Determine </a:t>
            </a:r>
            <a:r>
              <a:rPr lang="en-US" dirty="0"/>
              <a:t>what you are looking for.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600200" y="3733800"/>
            <a:ext cx="6165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4.   Write an equation to relate the variables.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600200" y="4419600"/>
            <a:ext cx="6126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5.   Differentiate both sides with respect to </a:t>
            </a:r>
            <a:r>
              <a:rPr lang="en-US" sz="2800" i="1">
                <a:latin typeface="Times New Roman" pitchFamily="18" charset="0"/>
              </a:rPr>
              <a:t>t</a:t>
            </a:r>
            <a:r>
              <a:rPr lang="en-US"/>
              <a:t>.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600200" y="5181600"/>
            <a:ext cx="196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6.   Evaluate.</a:t>
            </a:r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90440" imgH="139680" progId="Equation.DSMT4">
                  <p:embed/>
                </p:oleObj>
              </mc:Choice>
              <mc:Fallback>
                <p:oleObj name="Equation" r:id="rId3" imgW="1904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6" grpId="0" animBg="1"/>
      <p:bldP spid="10255" grpId="0" animBg="1"/>
      <p:bldP spid="10254" grpId="0" animBg="1"/>
      <p:bldP spid="10253" grpId="0" animBg="1"/>
      <p:bldP spid="10252" grpId="0" animBg="1"/>
      <p:bldP spid="10251" grpId="0" animBg="1"/>
      <p:bldP spid="10262" grpId="0" animBg="1"/>
      <p:bldP spid="10261" grpId="0" animBg="1"/>
      <p:bldP spid="10260" grpId="0" animBg="1"/>
      <p:bldP spid="10259" grpId="0" animBg="1"/>
      <p:bldP spid="10258" grpId="0" animBg="1"/>
      <p:bldP spid="10257" grpId="0" animBg="1"/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Example – Circle Problem</a:t>
            </a:r>
            <a:endParaRPr lang="en-US" dirty="0"/>
          </a:p>
        </p:txBody>
      </p:sp>
      <p:pic>
        <p:nvPicPr>
          <p:cNvPr id="4" name="Picture 3" descr="http://hmco.tdlc.com/public/calc7esample/ch02/ch02f/02f_images/cn02f02.gif"/>
          <p:cNvPicPr/>
          <p:nvPr/>
        </p:nvPicPr>
        <p:blipFill>
          <a:blip r:embed="rId3" cstate="print"/>
          <a:srcRect t="14301" r="70965" b="68966"/>
          <a:stretch>
            <a:fillRect/>
          </a:stretch>
        </p:blipFill>
        <p:spPr bwMode="auto">
          <a:xfrm>
            <a:off x="6400800" y="3048000"/>
            <a:ext cx="2514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3657600"/>
          <a:ext cx="1865313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4" imgW="876240" imgH="812520" progId="Equation.DSMT4">
                  <p:embed/>
                </p:oleObj>
              </mc:Choice>
              <mc:Fallback>
                <p:oleObj name="Equation" r:id="rId4" imgW="87624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1865313" cy="173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67200" y="3581400"/>
          <a:ext cx="9733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81400"/>
                        <a:ext cx="97339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91000" y="4724400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24400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990600"/>
          <a:ext cx="808566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0" imgW="3593880" imgH="1117440" progId="Equation.DSMT4">
                  <p:embed/>
                </p:oleObj>
              </mc:Choice>
              <mc:Fallback>
                <p:oleObj name="Equation" r:id="rId10" imgW="3593880" imgH="1117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8085660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2400" y="5638800"/>
          <a:ext cx="851296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12" imgW="3492360" imgH="406080" progId="Equation.DSMT4">
                  <p:embed/>
                </p:oleObj>
              </mc:Choice>
              <mc:Fallback>
                <p:oleObj name="Equation" r:id="rId12" imgW="349236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38800"/>
                        <a:ext cx="851296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1</TotalTime>
  <Words>114</Words>
  <Application>Microsoft Office PowerPoint</Application>
  <PresentationFormat>On-screen Show (4:3)</PresentationFormat>
  <Paragraphs>2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Times New Roman</vt:lpstr>
      <vt:lpstr>Wingdings 2</vt:lpstr>
      <vt:lpstr>Office Theme</vt:lpstr>
      <vt:lpstr>Equation</vt:lpstr>
      <vt:lpstr>MathType 6.0 Equation</vt:lpstr>
      <vt:lpstr>Warmup</vt:lpstr>
      <vt:lpstr>PowerPoint Presentation</vt:lpstr>
      <vt:lpstr>What is a Related Rate Problem?</vt:lpstr>
      <vt:lpstr>Example</vt:lpstr>
      <vt:lpstr>You Try</vt:lpstr>
      <vt:lpstr>Last One</vt:lpstr>
      <vt:lpstr>Example</vt:lpstr>
      <vt:lpstr>PowerPoint Presentation</vt:lpstr>
      <vt:lpstr>Example – Circle Problem</vt:lpstr>
      <vt:lpstr>PowerPoint Presentation</vt:lpstr>
      <vt:lpstr>Example – Sphere Problem</vt:lpstr>
      <vt:lpstr>PowerPoint Presentation</vt:lpstr>
      <vt:lpstr>Formulas you must know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62</cp:revision>
  <dcterms:created xsi:type="dcterms:W3CDTF">2011-09-27T04:40:54Z</dcterms:created>
  <dcterms:modified xsi:type="dcterms:W3CDTF">2014-10-09T20:24:37Z</dcterms:modified>
</cp:coreProperties>
</file>